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736E" w:rsidRPr="00990902" w:rsidRDefault="0090736E" w:rsidP="0090736E">
      <w:pPr>
        <w:pStyle w:val="1"/>
      </w:pPr>
      <w:r w:rsidRPr="00990902">
        <w:t>10 класс</w:t>
      </w:r>
    </w:p>
    <w:p w:rsidR="007D0946" w:rsidRPr="00990902" w:rsidRDefault="007D0946" w:rsidP="007D0946">
      <w:pPr>
        <w:rPr>
          <w:b/>
          <w:i/>
        </w:rPr>
      </w:pPr>
      <w:r w:rsidRPr="00990902">
        <w:rPr>
          <w:b/>
          <w:i/>
        </w:rPr>
        <w:t xml:space="preserve">Максимальный балл: 10 </w:t>
      </w:r>
      <w:r w:rsidRPr="00990902">
        <w:rPr>
          <w:rFonts w:cs="Times New Roman"/>
          <w:b/>
          <w:i/>
        </w:rPr>
        <w:t>×</w:t>
      </w:r>
      <w:r w:rsidRPr="00990902">
        <w:rPr>
          <w:b/>
          <w:i/>
        </w:rPr>
        <w:t xml:space="preserve"> 5 = 50 баллов.</w:t>
      </w:r>
    </w:p>
    <w:p w:rsidR="006104F4" w:rsidRDefault="00376D9E" w:rsidP="006104F4"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left:0;text-align:left;margin-left:377.8pt;margin-top:18.45pt;width:104.05pt;height:107.4pt;z-index:251663360;mso-position-horizontal-relative:text;mso-position-vertical-relative:text">
            <v:imagedata r:id="rId8" o:title=""/>
            <w10:wrap type="square"/>
          </v:shape>
          <o:OLEObject Type="Embed" ProgID="ChemDraw.Document.6.0" ShapeID="_x0000_s1040" DrawAspect="Content" ObjectID="_1631511322" r:id="rId9"/>
        </w:object>
      </w:r>
      <w:r w:rsidR="00A44EF2" w:rsidRPr="00990902">
        <w:rPr>
          <w:b/>
        </w:rPr>
        <w:t xml:space="preserve">1. (10 баллов) </w:t>
      </w:r>
      <w:r w:rsidR="006104F4">
        <w:t>Предложите уравнения реакций, удовлетворяющих следующей схеме.</w:t>
      </w:r>
    </w:p>
    <w:p w:rsidR="006104F4" w:rsidRPr="0023573D" w:rsidRDefault="006104F4" w:rsidP="006104F4">
      <w:r>
        <w:t xml:space="preserve">Учтите, что вещества </w:t>
      </w:r>
      <w:proofErr w:type="spellStart"/>
      <w:r w:rsidRPr="006A0CCC">
        <w:rPr>
          <w:b/>
          <w:lang w:val="en-US"/>
        </w:rPr>
        <w:t>H</w:t>
      </w:r>
      <w:r w:rsidRPr="006A0CCC">
        <w:rPr>
          <w:b/>
          <w:vertAlign w:val="superscript"/>
          <w:lang w:val="en-US"/>
        </w:rPr>
        <w:t>n</w:t>
      </w:r>
      <w:proofErr w:type="spellEnd"/>
      <w:r w:rsidRPr="006A0CCC">
        <w:t xml:space="preserve"> – </w:t>
      </w:r>
      <w:r>
        <w:t xml:space="preserve">это любые неорганические соединения, а вещества </w:t>
      </w:r>
      <w:r w:rsidRPr="006A0CCC">
        <w:rPr>
          <w:b/>
          <w:lang w:val="en-US"/>
        </w:rPr>
        <w:t>O</w:t>
      </w:r>
      <w:r w:rsidRPr="006A0CCC">
        <w:rPr>
          <w:b/>
          <w:vertAlign w:val="superscript"/>
          <w:lang w:val="en-US"/>
        </w:rPr>
        <w:t>n</w:t>
      </w:r>
      <w:r w:rsidRPr="006A0CCC">
        <w:t xml:space="preserve"> </w:t>
      </w:r>
      <w:r>
        <w:t>–</w:t>
      </w:r>
      <w:r w:rsidRPr="006A0CCC">
        <w:t xml:space="preserve"> </w:t>
      </w:r>
      <w:r>
        <w:t xml:space="preserve">это любые органические соединения, при этом вещества не должны повторяться. Попробуйте предложить такие вещества, чтобы было возможно получить вещество </w:t>
      </w:r>
      <w:r w:rsidRPr="0023573D">
        <w:rPr>
          <w:b/>
          <w:lang w:val="en-US"/>
        </w:rPr>
        <w:t>H</w:t>
      </w:r>
      <w:r w:rsidRPr="0023573D">
        <w:rPr>
          <w:b/>
          <w:vertAlign w:val="superscript"/>
        </w:rPr>
        <w:t>1</w:t>
      </w:r>
      <w:r w:rsidRPr="0023573D">
        <w:t xml:space="preserve"> </w:t>
      </w:r>
      <w:r>
        <w:t xml:space="preserve">из </w:t>
      </w:r>
      <w:r w:rsidRPr="0023573D">
        <w:rPr>
          <w:b/>
          <w:lang w:val="en-US"/>
        </w:rPr>
        <w:t>O</w:t>
      </w:r>
      <w:r w:rsidRPr="0023573D">
        <w:rPr>
          <w:b/>
          <w:vertAlign w:val="superscript"/>
        </w:rPr>
        <w:t>1</w:t>
      </w:r>
      <w:r>
        <w:t xml:space="preserve">, а также </w:t>
      </w:r>
      <w:r w:rsidRPr="0023573D">
        <w:rPr>
          <w:b/>
          <w:lang w:val="en-US"/>
        </w:rPr>
        <w:t>H</w:t>
      </w:r>
      <w:r w:rsidRPr="0023573D">
        <w:rPr>
          <w:b/>
          <w:vertAlign w:val="superscript"/>
        </w:rPr>
        <w:t>1</w:t>
      </w:r>
      <w:r w:rsidRPr="0023573D">
        <w:t xml:space="preserve"> </w:t>
      </w:r>
      <w:r>
        <w:t xml:space="preserve">из </w:t>
      </w:r>
      <w:r w:rsidRPr="0023573D">
        <w:rPr>
          <w:b/>
          <w:lang w:val="en-US"/>
        </w:rPr>
        <w:t>O</w:t>
      </w:r>
      <w:r w:rsidRPr="0023573D">
        <w:rPr>
          <w:b/>
          <w:vertAlign w:val="superscript"/>
        </w:rPr>
        <w:t>2</w:t>
      </w:r>
      <w:r>
        <w:t xml:space="preserve"> в одну стадию, напишите эти две реакции.</w:t>
      </w:r>
    </w:p>
    <w:p w:rsidR="00A44EF2" w:rsidRPr="00990902" w:rsidRDefault="00A44EF2" w:rsidP="006104F4"/>
    <w:p w:rsidR="00627C92" w:rsidRDefault="00A44EF2" w:rsidP="00627C92">
      <w:r w:rsidRPr="00990902">
        <w:rPr>
          <w:b/>
        </w:rPr>
        <w:t>2. (10 баллов)</w:t>
      </w:r>
      <w:r w:rsidRPr="00990902">
        <w:t xml:space="preserve"> </w:t>
      </w:r>
    </w:p>
    <w:p w:rsidR="00627C92" w:rsidRDefault="00376D9E" w:rsidP="00627C92">
      <w:r>
        <w:rPr>
          <w:noProof/>
        </w:rPr>
        <w:object w:dxaOrig="1440" w:dyaOrig="1440">
          <v:shape id="_x0000_s1041" type="#_x0000_t75" style="position:absolute;left:0;text-align:left;margin-left:250.05pt;margin-top:9.5pt;width:231.8pt;height:80.45pt;z-index:251665408;mso-position-horizontal-relative:text;mso-position-vertical-relative:text">
            <v:imagedata r:id="rId10" o:title=""/>
            <w10:wrap type="square"/>
          </v:shape>
          <o:OLEObject Type="Embed" ProgID="ChemDraw.Document.6.0" ShapeID="_x0000_s1041" DrawAspect="Content" ObjectID="_1631511323" r:id="rId11"/>
        </w:object>
      </w:r>
      <w:r w:rsidR="00627C92">
        <w:t>Дана схема превращений:</w:t>
      </w:r>
    </w:p>
    <w:p w:rsidR="00A44EF2" w:rsidRPr="00990902" w:rsidRDefault="00627C92" w:rsidP="00627C92">
      <w:r>
        <w:t>Приведите уравнения всех реакций, если известно, что при прокаливании</w:t>
      </w:r>
      <w:r w:rsidRPr="004E110D">
        <w:t xml:space="preserve"> </w:t>
      </w:r>
      <w:r w:rsidRPr="004E110D">
        <w:rPr>
          <w:i/>
          <w:lang w:val="en-US"/>
        </w:rPr>
        <w:t>x</w:t>
      </w:r>
      <w:r w:rsidRPr="004E110D">
        <w:t xml:space="preserve"> </w:t>
      </w:r>
      <w:r>
        <w:t xml:space="preserve">моль вещества </w:t>
      </w:r>
      <w:r w:rsidRPr="00DE20FA">
        <w:rPr>
          <w:b/>
        </w:rPr>
        <w:t>А</w:t>
      </w:r>
      <w:r>
        <w:t xml:space="preserve">, имеющего черную окраску, выделилось </w:t>
      </w:r>
      <w:r w:rsidRPr="004E110D">
        <w:rPr>
          <w:i/>
        </w:rPr>
        <w:t>2</w:t>
      </w:r>
      <w:r w:rsidRPr="004E110D">
        <w:rPr>
          <w:i/>
          <w:lang w:val="en-US"/>
        </w:rPr>
        <w:t>x</w:t>
      </w:r>
      <w:r w:rsidRPr="004E110D">
        <w:t xml:space="preserve"> </w:t>
      </w:r>
      <w:r>
        <w:t xml:space="preserve">моль простого вещества </w:t>
      </w:r>
      <w:r w:rsidRPr="00DE20FA">
        <w:rPr>
          <w:b/>
          <w:lang w:val="en-US"/>
        </w:rPr>
        <w:t>C</w:t>
      </w:r>
      <w:r>
        <w:t xml:space="preserve"> с относительной плотностью по воздуху 2.45. В состав вещества </w:t>
      </w:r>
      <w:r w:rsidRPr="00DE20FA">
        <w:rPr>
          <w:b/>
          <w:lang w:val="en-US"/>
        </w:rPr>
        <w:t>A</w:t>
      </w:r>
      <w:r w:rsidRPr="00814389">
        <w:t xml:space="preserve"> </w:t>
      </w:r>
      <w:r>
        <w:t>входит металл</w:t>
      </w:r>
      <w:r w:rsidRPr="004E110D">
        <w:t xml:space="preserve"> </w:t>
      </w:r>
      <w:r w:rsidRPr="004E110D">
        <w:rPr>
          <w:b/>
          <w:lang w:val="en-US"/>
        </w:rPr>
        <w:t>B</w:t>
      </w:r>
      <w:r>
        <w:t>, являющийся микроэлементом, и его массовая доля в соединении</w:t>
      </w:r>
      <w:r w:rsidR="00853172">
        <w:t xml:space="preserve"> </w:t>
      </w:r>
      <w:r w:rsidR="00853172" w:rsidRPr="00853172">
        <w:rPr>
          <w:b/>
          <w:lang w:val="en-US"/>
        </w:rPr>
        <w:t>A</w:t>
      </w:r>
      <w:r>
        <w:t xml:space="preserve"> составляет 40.34%, а массовая доля кислорода в </w:t>
      </w:r>
      <w:r w:rsidRPr="00572385">
        <w:rPr>
          <w:b/>
          <w:lang w:val="en-US"/>
        </w:rPr>
        <w:t>F</w:t>
      </w:r>
      <w:r w:rsidRPr="00572385">
        <w:t xml:space="preserve"> </w:t>
      </w:r>
      <w:r>
        <w:t>составляет 33</w:t>
      </w:r>
      <w:r w:rsidRPr="00572385">
        <w:t>.3</w:t>
      </w:r>
      <w:r>
        <w:t>3%. Ответ подтвердите расчетами.</w:t>
      </w:r>
    </w:p>
    <w:p w:rsidR="00A44EF2" w:rsidRPr="00990902" w:rsidRDefault="00A44EF2" w:rsidP="00A44EF2">
      <w:pPr>
        <w:rPr>
          <w:b/>
        </w:rPr>
      </w:pPr>
      <w:bookmarkStart w:id="0" w:name="_jrh8vxd0t1t8" w:colFirst="0" w:colLast="0"/>
      <w:bookmarkStart w:id="1" w:name="_si9xq0140g0e" w:colFirst="0" w:colLast="0"/>
      <w:bookmarkStart w:id="2" w:name="_fmqw0w4415h2" w:colFirst="0" w:colLast="0"/>
      <w:bookmarkEnd w:id="0"/>
      <w:bookmarkEnd w:id="1"/>
      <w:bookmarkEnd w:id="2"/>
    </w:p>
    <w:p w:rsidR="00ED7930" w:rsidRPr="00696ED4" w:rsidRDefault="00A44EF2" w:rsidP="00ED7930">
      <w:pPr>
        <w:ind w:firstLine="454"/>
      </w:pPr>
      <w:r w:rsidRPr="00990902">
        <w:rPr>
          <w:b/>
        </w:rPr>
        <w:t>3. (10 баллов)</w:t>
      </w:r>
      <w:r w:rsidRPr="00990902">
        <w:t xml:space="preserve"> </w:t>
      </w:r>
      <w:r w:rsidR="00ED7930" w:rsidRPr="00696ED4">
        <w:t xml:space="preserve">При сжигании в токе кислорода 8.80 г порошка переходного металла </w:t>
      </w:r>
      <w:r w:rsidR="00ED7930" w:rsidRPr="00696ED4">
        <w:rPr>
          <w:b/>
        </w:rPr>
        <w:t>M</w:t>
      </w:r>
      <w:r w:rsidR="00ED7930">
        <w:t xml:space="preserve"> выделилось 35.955 кДж</w:t>
      </w:r>
      <w:r w:rsidR="00ED7930" w:rsidRPr="00696ED4">
        <w:t xml:space="preserve"> тепла. Полученный оксид </w:t>
      </w:r>
      <w:r w:rsidR="00ED7930" w:rsidRPr="00696ED4">
        <w:rPr>
          <w:b/>
        </w:rPr>
        <w:t>X</w:t>
      </w:r>
      <w:r w:rsidR="00ED7930" w:rsidRPr="00696ED4">
        <w:t xml:space="preserve"> растворили в достаточном для проведения реакции количестве соляной кислоты, после чего полученный раствор упарили досуха. При пропускании в калориметре</w:t>
      </w:r>
      <w:r w:rsidR="00632ED8">
        <w:t xml:space="preserve"> </w:t>
      </w:r>
      <w:r w:rsidR="00632ED8" w:rsidRPr="00696ED4">
        <w:t>газообразного аммиака</w:t>
      </w:r>
      <w:r w:rsidR="00ED7930" w:rsidRPr="00696ED4">
        <w:t xml:space="preserve"> через безводный остаток </w:t>
      </w:r>
      <w:r w:rsidR="00ED7930" w:rsidRPr="00696ED4">
        <w:rPr>
          <w:b/>
        </w:rPr>
        <w:t>Y</w:t>
      </w:r>
      <w:r w:rsidR="00ED7930" w:rsidRPr="00696ED4">
        <w:t xml:space="preserve"> были получены сине-фиолетовые кристаллы </w:t>
      </w:r>
      <w:r w:rsidR="00ED7930" w:rsidRPr="00696ED4">
        <w:rPr>
          <w:b/>
        </w:rPr>
        <w:t>Z</w:t>
      </w:r>
      <w:r w:rsidR="00ED7930" w:rsidRPr="00696ED4">
        <w:t>, при этом выделилось 62.1 кДж тепла.</w:t>
      </w:r>
    </w:p>
    <w:p w:rsidR="00ED7930" w:rsidRPr="00696ED4" w:rsidRDefault="00ED7930" w:rsidP="00ED7930">
      <w:r w:rsidRPr="00696ED4">
        <w:t xml:space="preserve">Определите соединения </w:t>
      </w:r>
      <w:r w:rsidRPr="00696ED4">
        <w:rPr>
          <w:b/>
        </w:rPr>
        <w:t>M</w:t>
      </w:r>
      <w:r w:rsidRPr="00696ED4">
        <w:t xml:space="preserve">, </w:t>
      </w:r>
      <w:r w:rsidRPr="00696ED4">
        <w:rPr>
          <w:b/>
        </w:rPr>
        <w:t>X</w:t>
      </w:r>
      <w:r w:rsidRPr="00696ED4">
        <w:t>–</w:t>
      </w:r>
      <w:r w:rsidRPr="00696ED4">
        <w:rPr>
          <w:b/>
        </w:rPr>
        <w:t>Z</w:t>
      </w:r>
      <w:r w:rsidRPr="00696ED4">
        <w:t xml:space="preserve">. Ответ подтвердите расчетами, приняв что выходы реакций на всех стадиях количественные. Напишите упомянутые реакции. Рассчитайте координационное число металла </w:t>
      </w:r>
      <w:r w:rsidRPr="00696ED4">
        <w:rPr>
          <w:b/>
        </w:rPr>
        <w:t xml:space="preserve">M </w:t>
      </w:r>
      <w:r w:rsidRPr="00696ED4">
        <w:t xml:space="preserve">в полученном соединении </w:t>
      </w:r>
      <w:r w:rsidRPr="00696ED4">
        <w:rPr>
          <w:b/>
        </w:rPr>
        <w:t>Z</w:t>
      </w:r>
      <w:r w:rsidR="0072508C">
        <w:t>, исходя из приведе</w:t>
      </w:r>
      <w:r w:rsidRPr="00696ED4">
        <w:t>нных термохимических характеристик.</w:t>
      </w:r>
    </w:p>
    <w:p w:rsidR="00ED7930" w:rsidRDefault="00ED7930" w:rsidP="00ED7930">
      <w:r>
        <w:rPr>
          <w:i/>
        </w:rPr>
        <w:t>Справочные данные</w:t>
      </w:r>
      <w:r w:rsidRPr="00696ED4">
        <w:t xml:space="preserve">. </w:t>
      </w:r>
      <w:r>
        <w:t>С</w:t>
      </w:r>
      <w:r w:rsidRPr="00696ED4">
        <w:t>тандартные энтальпии образования веществ в кДж/моль:</w:t>
      </w:r>
    </w:p>
    <w:p w:rsidR="00ED7930" w:rsidRPr="00696ED4" w:rsidRDefault="00ED7930" w:rsidP="00ED7930">
      <w:pPr>
        <w:ind w:firstLine="454"/>
      </w:pPr>
      <w:r w:rsidRPr="00696ED4">
        <w:t xml:space="preserve">–239.7 </w:t>
      </w:r>
      <w:r w:rsidRPr="00696ED4">
        <w:rPr>
          <w:b/>
        </w:rPr>
        <w:t>X</w:t>
      </w:r>
      <w:r w:rsidRPr="00696ED4">
        <w:rPr>
          <w:vertAlign w:val="subscript"/>
        </w:rPr>
        <w:t>(</w:t>
      </w:r>
      <w:proofErr w:type="spellStart"/>
      <w:r w:rsidRPr="00696ED4">
        <w:rPr>
          <w:vertAlign w:val="subscript"/>
        </w:rPr>
        <w:t>тв</w:t>
      </w:r>
      <w:proofErr w:type="spellEnd"/>
      <w:r w:rsidRPr="00696ED4">
        <w:rPr>
          <w:vertAlign w:val="subscript"/>
        </w:rPr>
        <w:t>)</w:t>
      </w:r>
      <w:r w:rsidRPr="00696ED4">
        <w:t xml:space="preserve">; –304.9 </w:t>
      </w:r>
      <w:r w:rsidRPr="00696ED4">
        <w:rPr>
          <w:b/>
        </w:rPr>
        <w:t>Y</w:t>
      </w:r>
      <w:r w:rsidRPr="00696ED4">
        <w:rPr>
          <w:vertAlign w:val="subscript"/>
        </w:rPr>
        <w:t>(</w:t>
      </w:r>
      <w:proofErr w:type="spellStart"/>
      <w:r w:rsidRPr="00696ED4">
        <w:rPr>
          <w:vertAlign w:val="subscript"/>
        </w:rPr>
        <w:t>тв</w:t>
      </w:r>
      <w:proofErr w:type="spellEnd"/>
      <w:r w:rsidRPr="00696ED4">
        <w:rPr>
          <w:vertAlign w:val="subscript"/>
        </w:rPr>
        <w:t>)</w:t>
      </w:r>
      <w:r w:rsidRPr="00696ED4">
        <w:t>; –46.1 NH</w:t>
      </w:r>
      <w:r w:rsidRPr="00696ED4">
        <w:rPr>
          <w:vertAlign w:val="subscript"/>
        </w:rPr>
        <w:t>3(г)</w:t>
      </w:r>
      <w:r>
        <w:t>;</w:t>
      </w:r>
      <w:r w:rsidRPr="00696ED4">
        <w:t xml:space="preserve"> –995.5 </w:t>
      </w:r>
      <w:r w:rsidRPr="00696ED4">
        <w:rPr>
          <w:b/>
        </w:rPr>
        <w:t>Z</w:t>
      </w:r>
      <w:r w:rsidRPr="00696ED4">
        <w:rPr>
          <w:vertAlign w:val="subscript"/>
        </w:rPr>
        <w:t>(</w:t>
      </w:r>
      <w:proofErr w:type="spellStart"/>
      <w:r w:rsidRPr="00696ED4">
        <w:rPr>
          <w:vertAlign w:val="subscript"/>
        </w:rPr>
        <w:t>тв</w:t>
      </w:r>
      <w:proofErr w:type="spellEnd"/>
      <w:r w:rsidRPr="00696ED4">
        <w:rPr>
          <w:vertAlign w:val="subscript"/>
        </w:rPr>
        <w:t>)</w:t>
      </w:r>
      <w:r w:rsidRPr="00696ED4">
        <w:t>.</w:t>
      </w:r>
    </w:p>
    <w:p w:rsidR="00ED7930" w:rsidRDefault="00ED7930" w:rsidP="00ED7930">
      <w:pPr>
        <w:ind w:firstLine="0"/>
      </w:pPr>
    </w:p>
    <w:p w:rsidR="00A44EF2" w:rsidRPr="006A3259" w:rsidRDefault="00A44EF2" w:rsidP="006A3259">
      <w:pPr>
        <w:rPr>
          <w:rFonts w:cs="Times New Roman"/>
          <w:szCs w:val="28"/>
        </w:rPr>
      </w:pPr>
      <w:r w:rsidRPr="00990902">
        <w:rPr>
          <w:b/>
        </w:rPr>
        <w:lastRenderedPageBreak/>
        <w:t>4. (10 баллов)</w:t>
      </w:r>
      <w:r w:rsidRPr="00990902">
        <w:t xml:space="preserve"> </w:t>
      </w:r>
      <w:r w:rsidR="006A3259" w:rsidRPr="009E6A3F">
        <w:rPr>
          <w:rFonts w:cs="Times New Roman"/>
          <w:szCs w:val="28"/>
        </w:rPr>
        <w:t xml:space="preserve">При обработке предельного </w:t>
      </w:r>
      <w:proofErr w:type="spellStart"/>
      <w:r w:rsidR="006A3259" w:rsidRPr="009E6A3F">
        <w:rPr>
          <w:rFonts w:cs="Times New Roman"/>
          <w:szCs w:val="28"/>
        </w:rPr>
        <w:t>бромалкана</w:t>
      </w:r>
      <w:proofErr w:type="spellEnd"/>
      <w:r w:rsidR="006A3259" w:rsidRPr="009E6A3F">
        <w:rPr>
          <w:rFonts w:cs="Times New Roman"/>
          <w:szCs w:val="28"/>
        </w:rPr>
        <w:t xml:space="preserve"> </w:t>
      </w:r>
      <w:r w:rsidR="006A3259" w:rsidRPr="009E6A3F">
        <w:rPr>
          <w:rFonts w:cs="Times New Roman"/>
          <w:b/>
          <w:bCs/>
          <w:szCs w:val="28"/>
        </w:rPr>
        <w:t xml:space="preserve">А </w:t>
      </w:r>
      <w:r w:rsidR="006A3259" w:rsidRPr="009E6A3F">
        <w:rPr>
          <w:rFonts w:cs="Times New Roman"/>
          <w:szCs w:val="28"/>
        </w:rPr>
        <w:t>избытком</w:t>
      </w:r>
      <w:r w:rsidR="006A3259">
        <w:rPr>
          <w:rFonts w:cs="Times New Roman"/>
          <w:szCs w:val="28"/>
        </w:rPr>
        <w:t xml:space="preserve"> соли</w:t>
      </w:r>
      <w:r w:rsidR="006A3259" w:rsidRPr="009E6A3F">
        <w:rPr>
          <w:rFonts w:cs="Times New Roman"/>
          <w:szCs w:val="28"/>
        </w:rPr>
        <w:t xml:space="preserve"> </w:t>
      </w:r>
      <w:r w:rsidR="006A3259" w:rsidRPr="009E6A3F">
        <w:rPr>
          <w:rFonts w:cs="Times New Roman"/>
          <w:b/>
          <w:bCs/>
          <w:szCs w:val="28"/>
          <w:lang w:val="en-US"/>
        </w:rPr>
        <w:t>B</w:t>
      </w:r>
      <w:r w:rsidR="006A3259" w:rsidRPr="009E6A3F">
        <w:rPr>
          <w:rFonts w:cs="Times New Roman"/>
          <w:b/>
          <w:bCs/>
          <w:szCs w:val="28"/>
        </w:rPr>
        <w:t xml:space="preserve"> </w:t>
      </w:r>
      <w:r w:rsidR="006A3259" w:rsidRPr="009E6A3F">
        <w:rPr>
          <w:rFonts w:cs="Times New Roman"/>
          <w:bCs/>
          <w:szCs w:val="28"/>
        </w:rPr>
        <w:t>(</w:t>
      </w:r>
      <w:r w:rsidR="006A3259" w:rsidRPr="009E6A3F">
        <w:rPr>
          <w:rFonts w:cs="Times New Roman"/>
          <w:bCs/>
          <w:i/>
          <w:szCs w:val="28"/>
        </w:rPr>
        <w:t>ω</w:t>
      </w:r>
      <w:r w:rsidR="006A3259" w:rsidRPr="009E6A3F">
        <w:rPr>
          <w:rFonts w:cs="Times New Roman"/>
          <w:bCs/>
          <w:szCs w:val="28"/>
        </w:rPr>
        <w:t>(</w:t>
      </w:r>
      <w:r w:rsidR="006A3259" w:rsidRPr="009E6A3F">
        <w:rPr>
          <w:rFonts w:cs="Times New Roman"/>
          <w:bCs/>
          <w:szCs w:val="28"/>
          <w:lang w:val="en-US"/>
        </w:rPr>
        <w:t>Na</w:t>
      </w:r>
      <w:r w:rsidR="006A3259" w:rsidRPr="009E6A3F">
        <w:rPr>
          <w:rFonts w:cs="Times New Roman"/>
          <w:bCs/>
          <w:szCs w:val="28"/>
        </w:rPr>
        <w:t>) = 37.097%)</w:t>
      </w:r>
      <w:r w:rsidR="006A3259" w:rsidRPr="009E6A3F">
        <w:rPr>
          <w:rFonts w:cs="Times New Roman"/>
          <w:b/>
          <w:bCs/>
          <w:szCs w:val="28"/>
        </w:rPr>
        <w:t xml:space="preserve"> </w:t>
      </w:r>
      <w:r w:rsidR="006A3259" w:rsidRPr="009E6A3F">
        <w:rPr>
          <w:rFonts w:cs="Times New Roman"/>
          <w:szCs w:val="28"/>
        </w:rPr>
        <w:t xml:space="preserve">одним из продуктов является углеводород </w:t>
      </w:r>
      <w:r w:rsidR="00AD7126">
        <w:rPr>
          <w:rFonts w:cs="Times New Roman"/>
          <w:b/>
          <w:bCs/>
          <w:szCs w:val="28"/>
          <w:lang w:val="en-US"/>
        </w:rPr>
        <w:t>D</w:t>
      </w:r>
      <w:r w:rsidR="006A3259" w:rsidRPr="009E6A3F">
        <w:rPr>
          <w:rFonts w:cs="Times New Roman"/>
          <w:szCs w:val="28"/>
        </w:rPr>
        <w:t xml:space="preserve">, в котором атомов водорода в 2 раза больше, чем в исходном </w:t>
      </w:r>
      <w:proofErr w:type="spellStart"/>
      <w:r w:rsidR="006A3259" w:rsidRPr="009E6A3F">
        <w:rPr>
          <w:rFonts w:cs="Times New Roman"/>
          <w:szCs w:val="28"/>
        </w:rPr>
        <w:t>бромалкане</w:t>
      </w:r>
      <w:proofErr w:type="spellEnd"/>
      <w:r w:rsidR="006A3259" w:rsidRPr="009E6A3F">
        <w:rPr>
          <w:rFonts w:cs="Times New Roman"/>
          <w:szCs w:val="28"/>
        </w:rPr>
        <w:t xml:space="preserve"> </w:t>
      </w:r>
      <w:r w:rsidR="006A3259" w:rsidRPr="009E6A3F">
        <w:rPr>
          <w:rFonts w:cs="Times New Roman"/>
          <w:b/>
          <w:bCs/>
          <w:szCs w:val="28"/>
        </w:rPr>
        <w:t>А</w:t>
      </w:r>
      <w:r w:rsidR="006A3259" w:rsidRPr="009E6A3F">
        <w:rPr>
          <w:rFonts w:cs="Times New Roman"/>
          <w:bCs/>
          <w:szCs w:val="28"/>
        </w:rPr>
        <w:t>,</w:t>
      </w:r>
      <w:r w:rsidR="006A3259" w:rsidRPr="009E6A3F">
        <w:rPr>
          <w:rFonts w:cs="Times New Roman"/>
          <w:b/>
          <w:bCs/>
          <w:szCs w:val="28"/>
        </w:rPr>
        <w:t xml:space="preserve"> </w:t>
      </w:r>
      <w:r w:rsidR="006A3259" w:rsidRPr="009E6A3F">
        <w:rPr>
          <w:rFonts w:cs="Times New Roman"/>
          <w:szCs w:val="28"/>
        </w:rPr>
        <w:t>а м</w:t>
      </w:r>
      <w:r w:rsidR="006A3259">
        <w:rPr>
          <w:rFonts w:cs="Times New Roman"/>
          <w:szCs w:val="28"/>
        </w:rPr>
        <w:t>ассовая доля углерода</w:t>
      </w:r>
      <w:r w:rsidR="00620DA8">
        <w:rPr>
          <w:rFonts w:cs="Times New Roman"/>
          <w:szCs w:val="28"/>
        </w:rPr>
        <w:t xml:space="preserve"> в</w:t>
      </w:r>
      <w:r w:rsidR="006A3259">
        <w:rPr>
          <w:rFonts w:cs="Times New Roman"/>
          <w:szCs w:val="28"/>
        </w:rPr>
        <w:t xml:space="preserve"> 5.</w:t>
      </w:r>
      <w:r w:rsidR="006A3259" w:rsidRPr="009E6A3F">
        <w:rPr>
          <w:rFonts w:cs="Times New Roman"/>
          <w:szCs w:val="28"/>
        </w:rPr>
        <w:t xml:space="preserve">1 раза больше. Установите молекулярные формулы веществ </w:t>
      </w:r>
      <w:r w:rsidR="006A3259" w:rsidRPr="009E6A3F">
        <w:rPr>
          <w:rFonts w:cs="Times New Roman"/>
          <w:b/>
          <w:bCs/>
          <w:szCs w:val="28"/>
        </w:rPr>
        <w:t>А</w:t>
      </w:r>
      <w:r w:rsidR="006A3259" w:rsidRPr="009E6A3F">
        <w:rPr>
          <w:rFonts w:cs="Times New Roman"/>
          <w:bCs/>
          <w:szCs w:val="28"/>
        </w:rPr>
        <w:t xml:space="preserve">, </w:t>
      </w:r>
      <w:r w:rsidR="006A3259" w:rsidRPr="009E6A3F">
        <w:rPr>
          <w:rFonts w:cs="Times New Roman"/>
          <w:b/>
          <w:bCs/>
          <w:szCs w:val="28"/>
        </w:rPr>
        <w:t>В</w:t>
      </w:r>
      <w:r w:rsidR="006A3259" w:rsidRPr="009E6A3F">
        <w:rPr>
          <w:rFonts w:cs="Times New Roman"/>
          <w:bCs/>
          <w:szCs w:val="28"/>
        </w:rPr>
        <w:t xml:space="preserve">, </w:t>
      </w:r>
      <w:r w:rsidR="00AD7126">
        <w:rPr>
          <w:rFonts w:cs="Times New Roman"/>
          <w:b/>
          <w:bCs/>
          <w:szCs w:val="28"/>
          <w:lang w:val="en-US"/>
        </w:rPr>
        <w:t>D</w:t>
      </w:r>
      <w:r w:rsidR="006A3259" w:rsidRPr="009E6A3F">
        <w:rPr>
          <w:rFonts w:cs="Times New Roman"/>
          <w:bCs/>
          <w:szCs w:val="28"/>
        </w:rPr>
        <w:t>.</w:t>
      </w:r>
      <w:r w:rsidR="006A3259" w:rsidRPr="009E6A3F">
        <w:rPr>
          <w:rFonts w:cs="Times New Roman"/>
          <w:b/>
          <w:bCs/>
          <w:szCs w:val="28"/>
        </w:rPr>
        <w:t xml:space="preserve"> </w:t>
      </w:r>
      <w:r w:rsidR="006A3259" w:rsidRPr="009E6A3F">
        <w:rPr>
          <w:rFonts w:cs="Times New Roman"/>
          <w:szCs w:val="28"/>
        </w:rPr>
        <w:t>Ответ подтвердите расчетами. Сколько всего изомеров соо</w:t>
      </w:r>
      <w:r w:rsidR="006A3259">
        <w:rPr>
          <w:rFonts w:cs="Times New Roman"/>
          <w:szCs w:val="28"/>
        </w:rPr>
        <w:t>тветствует молекулярной формуле</w:t>
      </w:r>
      <w:r w:rsidR="006A3259" w:rsidRPr="009E6A3F">
        <w:rPr>
          <w:rFonts w:cs="Times New Roman"/>
          <w:szCs w:val="28"/>
        </w:rPr>
        <w:t xml:space="preserve"> вещества </w:t>
      </w:r>
      <w:r w:rsidR="006A3259" w:rsidRPr="009E6A3F">
        <w:rPr>
          <w:rFonts w:cs="Times New Roman"/>
          <w:b/>
          <w:bCs/>
          <w:szCs w:val="28"/>
          <w:lang w:val="en-US"/>
        </w:rPr>
        <w:t>A</w:t>
      </w:r>
      <w:r w:rsidR="00967798">
        <w:rPr>
          <w:rFonts w:cs="Times New Roman"/>
          <w:bCs/>
          <w:szCs w:val="28"/>
        </w:rPr>
        <w:t xml:space="preserve"> (</w:t>
      </w:r>
      <w:r w:rsidR="00967798">
        <w:t>при ответе учитывайте явление оптической изомерии</w:t>
      </w:r>
      <w:r w:rsidR="00967798">
        <w:rPr>
          <w:rFonts w:cs="Times New Roman"/>
          <w:bCs/>
          <w:szCs w:val="28"/>
        </w:rPr>
        <w:t>)</w:t>
      </w:r>
      <w:r w:rsidR="006A3259" w:rsidRPr="009E6A3F">
        <w:rPr>
          <w:rFonts w:cs="Times New Roman"/>
          <w:szCs w:val="28"/>
        </w:rPr>
        <w:t xml:space="preserve">? Определите структурную формулу вещества </w:t>
      </w:r>
      <w:r w:rsidR="006A3259" w:rsidRPr="009E6A3F">
        <w:rPr>
          <w:rFonts w:cs="Times New Roman"/>
          <w:b/>
          <w:bCs/>
          <w:szCs w:val="28"/>
        </w:rPr>
        <w:t>А</w:t>
      </w:r>
      <w:r w:rsidR="006A3259" w:rsidRPr="009E6A3F">
        <w:rPr>
          <w:rFonts w:cs="Times New Roman"/>
          <w:szCs w:val="28"/>
        </w:rPr>
        <w:t xml:space="preserve">, если известно, что при его обработке цинком образуется углеводород </w:t>
      </w:r>
      <w:r w:rsidR="00AD7126">
        <w:rPr>
          <w:rFonts w:cs="Times New Roman"/>
          <w:b/>
          <w:bCs/>
          <w:szCs w:val="28"/>
          <w:lang w:val="en-US"/>
        </w:rPr>
        <w:t>E</w:t>
      </w:r>
      <w:r w:rsidR="006A3259" w:rsidRPr="009E6A3F">
        <w:rPr>
          <w:rFonts w:cs="Times New Roman"/>
          <w:szCs w:val="28"/>
        </w:rPr>
        <w:t xml:space="preserve">, содержащий атомы углерода только одного типа. Запишите уравнения всех описанных выше реакций. Примечание: </w:t>
      </w:r>
      <w:r w:rsidR="006A3259">
        <w:rPr>
          <w:rFonts w:cs="Times New Roman"/>
          <w:szCs w:val="28"/>
        </w:rPr>
        <w:t>соль</w:t>
      </w:r>
      <w:r w:rsidR="006A3259" w:rsidRPr="009E6A3F">
        <w:rPr>
          <w:rFonts w:cs="Times New Roman"/>
          <w:szCs w:val="28"/>
        </w:rPr>
        <w:t xml:space="preserve"> </w:t>
      </w:r>
      <w:r w:rsidR="006A3259" w:rsidRPr="009E6A3F">
        <w:rPr>
          <w:rFonts w:cs="Times New Roman"/>
          <w:b/>
          <w:bCs/>
          <w:szCs w:val="28"/>
          <w:lang w:val="en-US"/>
        </w:rPr>
        <w:t>B</w:t>
      </w:r>
      <w:r w:rsidR="006A3259">
        <w:rPr>
          <w:rFonts w:cs="Times New Roman"/>
          <w:bCs/>
          <w:szCs w:val="28"/>
        </w:rPr>
        <w:t xml:space="preserve"> является </w:t>
      </w:r>
      <w:proofErr w:type="spellStart"/>
      <w:r w:rsidR="006A3259">
        <w:rPr>
          <w:rFonts w:cs="Times New Roman"/>
          <w:bCs/>
          <w:szCs w:val="28"/>
        </w:rPr>
        <w:t>ацетиленидом</w:t>
      </w:r>
      <w:proofErr w:type="spellEnd"/>
      <w:r w:rsidR="006A3259">
        <w:rPr>
          <w:rFonts w:cs="Times New Roman"/>
          <w:bCs/>
          <w:szCs w:val="28"/>
        </w:rPr>
        <w:t xml:space="preserve">, который </w:t>
      </w:r>
      <w:r w:rsidR="006A3259" w:rsidRPr="009E6A3F">
        <w:rPr>
          <w:rFonts w:cs="Times New Roman"/>
          <w:szCs w:val="28"/>
        </w:rPr>
        <w:t>можно получить взаимодействием</w:t>
      </w:r>
      <w:r w:rsidR="006A3259" w:rsidRPr="009E6A3F">
        <w:rPr>
          <w:rFonts w:cs="Times New Roman"/>
          <w:b/>
          <w:bCs/>
          <w:szCs w:val="28"/>
        </w:rPr>
        <w:t xml:space="preserve"> </w:t>
      </w:r>
      <w:r w:rsidR="009A1A41" w:rsidRPr="009E6A3F">
        <w:rPr>
          <w:rFonts w:cs="Times New Roman"/>
          <w:szCs w:val="28"/>
        </w:rPr>
        <w:t>соответствующего</w:t>
      </w:r>
      <w:r w:rsidR="006A3259" w:rsidRPr="009E6A3F">
        <w:rPr>
          <w:rFonts w:cs="Times New Roman"/>
          <w:szCs w:val="28"/>
        </w:rPr>
        <w:t xml:space="preserve"> </w:t>
      </w:r>
      <w:proofErr w:type="spellStart"/>
      <w:r w:rsidR="006A3259" w:rsidRPr="009E6A3F">
        <w:rPr>
          <w:rFonts w:cs="Times New Roman"/>
          <w:szCs w:val="28"/>
        </w:rPr>
        <w:t>алкина</w:t>
      </w:r>
      <w:proofErr w:type="spellEnd"/>
      <w:r w:rsidR="006A3259" w:rsidRPr="009E6A3F">
        <w:rPr>
          <w:rFonts w:cs="Times New Roman"/>
          <w:szCs w:val="28"/>
        </w:rPr>
        <w:t xml:space="preserve"> с гидридом натрия.</w:t>
      </w:r>
    </w:p>
    <w:p w:rsidR="00406A39" w:rsidRPr="00990902" w:rsidRDefault="00406A39" w:rsidP="00406A39">
      <w:pPr>
        <w:rPr>
          <w:sz w:val="20"/>
          <w:szCs w:val="20"/>
        </w:rPr>
      </w:pPr>
    </w:p>
    <w:p w:rsidR="00A44EF2" w:rsidRPr="00990902" w:rsidRDefault="00A44EF2" w:rsidP="00A44EF2">
      <w:pPr>
        <w:rPr>
          <w:rFonts w:cs="Times New Roman"/>
          <w:b/>
        </w:rPr>
      </w:pPr>
      <w:r w:rsidRPr="00990902">
        <w:rPr>
          <w:rFonts w:cs="Times New Roman"/>
          <w:b/>
        </w:rPr>
        <w:t>5. «</w:t>
      </w:r>
      <w:r w:rsidRPr="00990902">
        <w:rPr>
          <w:rFonts w:eastAsia="Times New Roman" w:cs="Times New Roman"/>
          <w:b/>
          <w:szCs w:val="24"/>
          <w:lang w:eastAsia="ru-RU"/>
        </w:rPr>
        <w:t>Мысленный эксперимент»</w:t>
      </w:r>
      <w:r w:rsidRPr="00990902">
        <w:rPr>
          <w:rFonts w:cs="Times New Roman"/>
          <w:b/>
        </w:rPr>
        <w:t xml:space="preserve"> (10 баллов)</w:t>
      </w:r>
    </w:p>
    <w:p w:rsidR="001354F7" w:rsidRDefault="001354F7" w:rsidP="001354F7">
      <w:r>
        <w:t xml:space="preserve">Вася очень любил играть со своим старшим братом-химиком Петей в игру «Угадай вещество». Брат приносил ему с работы соединения и сообщал некоторые необходимые для определения сведения. Через неделю экспериментов юному химику </w:t>
      </w:r>
      <w:r w:rsidRPr="00151066">
        <w:t xml:space="preserve">необходимо было сказать Пете, что это было за соединение. Однажды старший брат принес Васе бесцветный кристаллогидрат соли </w:t>
      </w:r>
      <w:r w:rsidRPr="00151066">
        <w:rPr>
          <w:b/>
        </w:rPr>
        <w:t>X</w:t>
      </w:r>
      <w:r w:rsidRPr="00151066">
        <w:t>. Петя сказал ему, что для определения ему потребуется кое-что из аптечки</w:t>
      </w:r>
      <w:r>
        <w:t xml:space="preserve">, а также фиолетовый раствор вещества </w:t>
      </w:r>
      <w:r>
        <w:rPr>
          <w:b/>
        </w:rPr>
        <w:t>Y</w:t>
      </w:r>
      <w:r>
        <w:t xml:space="preserve"> с концентрацией 0.01 моль/л, который он ему также предоставил. Вася сразу догадался, о каких соединениях может идти речь, по</w:t>
      </w:r>
      <w:r w:rsidR="00A7203C">
        <w:t>э</w:t>
      </w:r>
      <w:r>
        <w:t xml:space="preserve">тому он поместил </w:t>
      </w:r>
      <w:r w:rsidRPr="00151066">
        <w:t xml:space="preserve">небольшую часть </w:t>
      </w:r>
      <w:r w:rsidRPr="00151066">
        <w:rPr>
          <w:b/>
        </w:rPr>
        <w:t>X</w:t>
      </w:r>
      <w:r w:rsidRPr="00151066">
        <w:t xml:space="preserve"> в пламя горелки, </w:t>
      </w:r>
      <w:r w:rsidR="00376D9E">
        <w:t>вследствие чего</w:t>
      </w:r>
      <w:bookmarkStart w:id="3" w:name="_GoBack"/>
      <w:bookmarkEnd w:id="3"/>
      <w:r w:rsidRPr="00151066">
        <w:t xml:space="preserve"> пламя стало фиолетовым. Также он растворил 48.5 мг кристаллогидрата </w:t>
      </w:r>
      <w:r w:rsidRPr="00151066">
        <w:rPr>
          <w:b/>
        </w:rPr>
        <w:t>X</w:t>
      </w:r>
      <w:r w:rsidRPr="00151066">
        <w:t xml:space="preserve"> в воде, прибавил к нему избыток раствора перекиси водорода (3 мл, 0.5%, </w:t>
      </w:r>
      <w:r w:rsidRPr="00151066">
        <w:rPr>
          <w:i/>
        </w:rPr>
        <w:t>d</w:t>
      </w:r>
      <w:r w:rsidRPr="00151066">
        <w:t xml:space="preserve"> = 1020 кг/м</w:t>
      </w:r>
      <w:r w:rsidRPr="00151066">
        <w:rPr>
          <w:vertAlign w:val="superscript"/>
        </w:rPr>
        <w:t>3</w:t>
      </w:r>
      <w:r w:rsidRPr="00151066">
        <w:t>),</w:t>
      </w:r>
      <w:r>
        <w:t xml:space="preserve"> при этом никаких видимых изменений не наблюдалось. После этого он подкислил раствор серной кислотой и постепенно стал прибавлять раствор </w:t>
      </w:r>
      <w:r>
        <w:rPr>
          <w:b/>
        </w:rPr>
        <w:t>Y</w:t>
      </w:r>
      <w:r>
        <w:t xml:space="preserve">, который поначалу обесцвечивался, но после прибавления 8 мл </w:t>
      </w:r>
      <w:r>
        <w:rPr>
          <w:b/>
        </w:rPr>
        <w:t>Y</w:t>
      </w:r>
      <w:r>
        <w:t xml:space="preserve"> раствор перестал обесцвечиваться, а газ перестал выделяться.</w:t>
      </w:r>
    </w:p>
    <w:p w:rsidR="001354F7" w:rsidRDefault="001354F7" w:rsidP="001354F7">
      <w:bookmarkStart w:id="4" w:name="_heading=h.gjdgxs" w:colFirst="0" w:colLast="0"/>
      <w:bookmarkEnd w:id="4"/>
      <w:r>
        <w:t xml:space="preserve">Через неделю Вася правильно сообщил Пете формулу </w:t>
      </w:r>
      <w:r>
        <w:rPr>
          <w:b/>
        </w:rPr>
        <w:t>X</w:t>
      </w:r>
      <w:r>
        <w:t xml:space="preserve"> и </w:t>
      </w:r>
      <w:r>
        <w:rPr>
          <w:b/>
        </w:rPr>
        <w:t>Y</w:t>
      </w:r>
      <w:r>
        <w:t xml:space="preserve"> потому, что после добавления перекиси к </w:t>
      </w:r>
      <w:r>
        <w:rPr>
          <w:b/>
        </w:rPr>
        <w:t>X</w:t>
      </w:r>
      <w:r>
        <w:t xml:space="preserve"> с последующим прибавлением нитрата бария он наблюдал выпадение белого осадка, нерастворимого в сильных минеральных кислотах. Отгадайте и Вы, какие соединения Петя принес Васе, а также напишите все описанные в задаче реакции. Ответ подтвердите расчетами. Еще одним советом Пети было долго не откладывать со всеми вышеописанными экспериментами, почему?</w:t>
      </w:r>
    </w:p>
    <w:p w:rsidR="00F4090A" w:rsidRPr="00D30ED6" w:rsidRDefault="00F4090A" w:rsidP="00D30ED6">
      <w:pPr>
        <w:rPr>
          <w:szCs w:val="24"/>
        </w:rPr>
      </w:pPr>
    </w:p>
    <w:sectPr w:rsidR="00F4090A" w:rsidRPr="00D30ED6" w:rsidSect="00E94C1A">
      <w:headerReference w:type="default" r:id="rId12"/>
      <w:footerReference w:type="default" r:id="rId13"/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0946" w:rsidRDefault="007D0946" w:rsidP="007D0946">
      <w:pPr>
        <w:spacing w:line="240" w:lineRule="auto"/>
      </w:pPr>
      <w:r>
        <w:separator/>
      </w:r>
    </w:p>
  </w:endnote>
  <w:endnote w:type="continuationSeparator" w:id="0">
    <w:p w:rsidR="007D0946" w:rsidRDefault="007D0946" w:rsidP="007D09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69434029"/>
      <w:docPartObj>
        <w:docPartGallery w:val="Page Numbers (Bottom of Page)"/>
        <w:docPartUnique/>
      </w:docPartObj>
    </w:sdtPr>
    <w:sdtEndPr/>
    <w:sdtContent>
      <w:p w:rsidR="007D0946" w:rsidRDefault="007D094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76D9E">
          <w:rPr>
            <w:noProof/>
          </w:rPr>
          <w:t>2</w:t>
        </w:r>
        <w:r>
          <w:fldChar w:fldCharType="end"/>
        </w:r>
      </w:p>
    </w:sdtContent>
  </w:sdt>
  <w:p w:rsidR="007D0946" w:rsidRDefault="007D094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0946" w:rsidRDefault="007D0946" w:rsidP="007D0946">
      <w:pPr>
        <w:spacing w:line="240" w:lineRule="auto"/>
      </w:pPr>
      <w:r>
        <w:separator/>
      </w:r>
    </w:p>
  </w:footnote>
  <w:footnote w:type="continuationSeparator" w:id="0">
    <w:p w:rsidR="007D0946" w:rsidRDefault="007D0946" w:rsidP="007D094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30ED6" w:rsidRDefault="00D30ED6" w:rsidP="00D30ED6">
    <w:pPr>
      <w:pStyle w:val="a5"/>
      <w:ind w:firstLine="0"/>
      <w:jc w:val="right"/>
      <w:rPr>
        <w:b/>
        <w:i/>
      </w:rPr>
    </w:pPr>
    <w:r>
      <w:rPr>
        <w:b/>
      </w:rPr>
      <w:t>10</w:t>
    </w:r>
    <w:r w:rsidRPr="00E650F8">
      <w:rPr>
        <w:b/>
      </w:rPr>
      <w:t xml:space="preserve"> класс</w:t>
    </w:r>
    <w:r>
      <w:ptab w:relativeTo="margin" w:alignment="right" w:leader="none"/>
    </w:r>
    <w:r w:rsidRPr="00E94C1A">
      <w:rPr>
        <w:b/>
        <w:i/>
      </w:rPr>
      <w:t>Всероссийская олимпиада школьников по химии</w:t>
    </w:r>
    <w:r>
      <w:rPr>
        <w:b/>
        <w:i/>
      </w:rPr>
      <w:t xml:space="preserve"> </w:t>
    </w:r>
  </w:p>
  <w:p w:rsidR="00D30ED6" w:rsidRDefault="00D30ED6" w:rsidP="00D30ED6">
    <w:pPr>
      <w:pStyle w:val="a5"/>
      <w:ind w:firstLine="0"/>
      <w:jc w:val="right"/>
      <w:rPr>
        <w:i/>
      </w:rPr>
    </w:pPr>
    <w:r w:rsidRPr="00E94C1A">
      <w:rPr>
        <w:i/>
      </w:rPr>
      <w:t>Муниципальный этап</w:t>
    </w:r>
    <w:r>
      <w:rPr>
        <w:i/>
      </w:rPr>
      <w:t xml:space="preserve"> </w:t>
    </w:r>
  </w:p>
  <w:p w:rsidR="00D30ED6" w:rsidRDefault="00EB2276" w:rsidP="00D30ED6">
    <w:pPr>
      <w:pStyle w:val="a5"/>
      <w:pBdr>
        <w:bottom w:val="single" w:sz="4" w:space="1" w:color="auto"/>
      </w:pBdr>
      <w:ind w:firstLine="0"/>
      <w:jc w:val="right"/>
    </w:pPr>
    <w:r>
      <w:rPr>
        <w:i/>
      </w:rPr>
      <w:t>Ленинградская область, 2019</w:t>
    </w:r>
    <w:r w:rsidR="00D30ED6">
      <w:rPr>
        <w:i/>
      </w:rPr>
      <w:t xml:space="preserve"> </w:t>
    </w:r>
  </w:p>
  <w:p w:rsidR="00E94C1A" w:rsidRPr="00D30ED6" w:rsidRDefault="00E94C1A" w:rsidP="00D30ED6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844A3C"/>
    <w:multiLevelType w:val="multilevel"/>
    <w:tmpl w:val="2878DCB2"/>
    <w:lvl w:ilvl="0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760BF6"/>
    <w:multiLevelType w:val="multilevel"/>
    <w:tmpl w:val="2A3CB4C6"/>
    <w:lvl w:ilvl="0">
      <w:start w:val="1"/>
      <w:numFmt w:val="decimal"/>
      <w:lvlText w:val="%1."/>
      <w:lvlJc w:val="left"/>
      <w:pPr>
        <w:ind w:left="1174" w:hanging="360"/>
      </w:pPr>
      <w:rPr>
        <w:b w:val="0"/>
        <w:vertAlign w:val="baseline"/>
      </w:rPr>
    </w:lvl>
    <w:lvl w:ilvl="1">
      <w:start w:val="1"/>
      <w:numFmt w:val="lowerLetter"/>
      <w:lvlText w:val="%2."/>
      <w:lvlJc w:val="left"/>
      <w:pPr>
        <w:ind w:left="1894" w:hanging="360"/>
      </w:pPr>
    </w:lvl>
    <w:lvl w:ilvl="2">
      <w:start w:val="1"/>
      <w:numFmt w:val="lowerRoman"/>
      <w:lvlText w:val="%3."/>
      <w:lvlJc w:val="right"/>
      <w:pPr>
        <w:ind w:left="2614" w:hanging="180"/>
      </w:pPr>
    </w:lvl>
    <w:lvl w:ilvl="3">
      <w:start w:val="1"/>
      <w:numFmt w:val="decimal"/>
      <w:lvlText w:val="%4."/>
      <w:lvlJc w:val="left"/>
      <w:pPr>
        <w:ind w:left="3334" w:hanging="360"/>
      </w:pPr>
    </w:lvl>
    <w:lvl w:ilvl="4">
      <w:start w:val="1"/>
      <w:numFmt w:val="lowerLetter"/>
      <w:lvlText w:val="%5."/>
      <w:lvlJc w:val="left"/>
      <w:pPr>
        <w:ind w:left="4054" w:hanging="360"/>
      </w:pPr>
    </w:lvl>
    <w:lvl w:ilvl="5">
      <w:start w:val="1"/>
      <w:numFmt w:val="lowerRoman"/>
      <w:lvlText w:val="%6."/>
      <w:lvlJc w:val="right"/>
      <w:pPr>
        <w:ind w:left="4774" w:hanging="180"/>
      </w:pPr>
    </w:lvl>
    <w:lvl w:ilvl="6">
      <w:start w:val="1"/>
      <w:numFmt w:val="decimal"/>
      <w:lvlText w:val="%7."/>
      <w:lvlJc w:val="left"/>
      <w:pPr>
        <w:ind w:left="5494" w:hanging="360"/>
      </w:pPr>
    </w:lvl>
    <w:lvl w:ilvl="7">
      <w:start w:val="1"/>
      <w:numFmt w:val="lowerLetter"/>
      <w:lvlText w:val="%8."/>
      <w:lvlJc w:val="left"/>
      <w:pPr>
        <w:ind w:left="6214" w:hanging="360"/>
      </w:pPr>
    </w:lvl>
    <w:lvl w:ilvl="8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08171719"/>
    <w:multiLevelType w:val="multilevel"/>
    <w:tmpl w:val="A088EBDC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3">
    <w:nsid w:val="0AA22460"/>
    <w:multiLevelType w:val="hybridMultilevel"/>
    <w:tmpl w:val="6AEC4AC4"/>
    <w:lvl w:ilvl="0" w:tplc="75A4940A">
      <w:start w:val="1"/>
      <w:numFmt w:val="decimal"/>
      <w:lvlText w:val="%1."/>
      <w:lvlJc w:val="left"/>
      <w:pPr>
        <w:ind w:left="1174" w:hanging="360"/>
      </w:pPr>
      <w:rPr>
        <w:b w:val="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A14DC"/>
    <w:multiLevelType w:val="hybridMultilevel"/>
    <w:tmpl w:val="87C06234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5">
    <w:nsid w:val="164A4AE3"/>
    <w:multiLevelType w:val="hybridMultilevel"/>
    <w:tmpl w:val="316EA1B0"/>
    <w:lvl w:ilvl="0" w:tplc="29EEDB2A">
      <w:start w:val="1"/>
      <w:numFmt w:val="decimal"/>
      <w:lvlText w:val="%1."/>
      <w:lvlJc w:val="left"/>
      <w:pPr>
        <w:ind w:left="1174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6">
    <w:nsid w:val="19DF396E"/>
    <w:multiLevelType w:val="hybridMultilevel"/>
    <w:tmpl w:val="E5EE6F5C"/>
    <w:lvl w:ilvl="0" w:tplc="75A4940A">
      <w:start w:val="1"/>
      <w:numFmt w:val="decimal"/>
      <w:lvlText w:val="%1."/>
      <w:lvlJc w:val="left"/>
      <w:pPr>
        <w:ind w:left="644" w:hanging="360"/>
      </w:pPr>
      <w:rPr>
        <w:b w:val="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7">
    <w:nsid w:val="38846736"/>
    <w:multiLevelType w:val="hybridMultilevel"/>
    <w:tmpl w:val="76C49852"/>
    <w:lvl w:ilvl="0" w:tplc="29EEDB2A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5F6163"/>
    <w:multiLevelType w:val="multilevel"/>
    <w:tmpl w:val="B6B02208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1"/>
      <w:numFmt w:val="lowerLetter"/>
      <w:lvlText w:val="%2."/>
      <w:lvlJc w:val="left"/>
      <w:pPr>
        <w:ind w:left="1894" w:hanging="360"/>
      </w:pPr>
    </w:lvl>
    <w:lvl w:ilvl="2">
      <w:start w:val="1"/>
      <w:numFmt w:val="lowerRoman"/>
      <w:lvlText w:val="%3."/>
      <w:lvlJc w:val="right"/>
      <w:pPr>
        <w:ind w:left="2614" w:hanging="180"/>
      </w:pPr>
    </w:lvl>
    <w:lvl w:ilvl="3">
      <w:start w:val="1"/>
      <w:numFmt w:val="decimal"/>
      <w:lvlText w:val="%4."/>
      <w:lvlJc w:val="left"/>
      <w:pPr>
        <w:ind w:left="3334" w:hanging="360"/>
      </w:pPr>
    </w:lvl>
    <w:lvl w:ilvl="4">
      <w:start w:val="1"/>
      <w:numFmt w:val="lowerLetter"/>
      <w:lvlText w:val="%5."/>
      <w:lvlJc w:val="left"/>
      <w:pPr>
        <w:ind w:left="4054" w:hanging="360"/>
      </w:pPr>
    </w:lvl>
    <w:lvl w:ilvl="5">
      <w:start w:val="1"/>
      <w:numFmt w:val="lowerRoman"/>
      <w:lvlText w:val="%6."/>
      <w:lvlJc w:val="right"/>
      <w:pPr>
        <w:ind w:left="4774" w:hanging="180"/>
      </w:pPr>
    </w:lvl>
    <w:lvl w:ilvl="6">
      <w:start w:val="1"/>
      <w:numFmt w:val="decimal"/>
      <w:lvlText w:val="%7."/>
      <w:lvlJc w:val="left"/>
      <w:pPr>
        <w:ind w:left="5494" w:hanging="360"/>
      </w:pPr>
    </w:lvl>
    <w:lvl w:ilvl="7">
      <w:start w:val="1"/>
      <w:numFmt w:val="lowerLetter"/>
      <w:lvlText w:val="%8."/>
      <w:lvlJc w:val="left"/>
      <w:pPr>
        <w:ind w:left="6214" w:hanging="360"/>
      </w:pPr>
    </w:lvl>
    <w:lvl w:ilvl="8">
      <w:start w:val="1"/>
      <w:numFmt w:val="lowerRoman"/>
      <w:lvlText w:val="%9."/>
      <w:lvlJc w:val="right"/>
      <w:pPr>
        <w:ind w:left="6934" w:hanging="180"/>
      </w:pPr>
    </w:lvl>
  </w:abstractNum>
  <w:abstractNum w:abstractNumId="9">
    <w:nsid w:val="624006F5"/>
    <w:multiLevelType w:val="hybridMultilevel"/>
    <w:tmpl w:val="CC52F466"/>
    <w:lvl w:ilvl="0" w:tplc="75A4940A">
      <w:start w:val="1"/>
      <w:numFmt w:val="decimal"/>
      <w:lvlText w:val="%1."/>
      <w:lvlJc w:val="left"/>
      <w:pPr>
        <w:ind w:left="1174" w:hanging="360"/>
      </w:pPr>
      <w:rPr>
        <w:b w:val="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9"/>
  </w:num>
  <w:num w:numId="5">
    <w:abstractNumId w:val="2"/>
  </w:num>
  <w:num w:numId="6">
    <w:abstractNumId w:val="6"/>
  </w:num>
  <w:num w:numId="7">
    <w:abstractNumId w:val="3"/>
  </w:num>
  <w:num w:numId="8">
    <w:abstractNumId w:val="8"/>
  </w:num>
  <w:num w:numId="9">
    <w:abstractNumId w:val="0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08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736E"/>
    <w:rsid w:val="000464D7"/>
    <w:rsid w:val="00047581"/>
    <w:rsid w:val="000608D9"/>
    <w:rsid w:val="00060C52"/>
    <w:rsid w:val="00087D24"/>
    <w:rsid w:val="000A49CB"/>
    <w:rsid w:val="000E1C91"/>
    <w:rsid w:val="0011390C"/>
    <w:rsid w:val="001354F7"/>
    <w:rsid w:val="002606E5"/>
    <w:rsid w:val="002B6A18"/>
    <w:rsid w:val="003137B3"/>
    <w:rsid w:val="003203B0"/>
    <w:rsid w:val="003260B7"/>
    <w:rsid w:val="003657EF"/>
    <w:rsid w:val="00376D9E"/>
    <w:rsid w:val="00406A39"/>
    <w:rsid w:val="004321B2"/>
    <w:rsid w:val="0047704A"/>
    <w:rsid w:val="005404E3"/>
    <w:rsid w:val="005501A2"/>
    <w:rsid w:val="00556227"/>
    <w:rsid w:val="005953E7"/>
    <w:rsid w:val="005D7D92"/>
    <w:rsid w:val="006104F4"/>
    <w:rsid w:val="00620DA8"/>
    <w:rsid w:val="006234CB"/>
    <w:rsid w:val="00627C92"/>
    <w:rsid w:val="00632ED8"/>
    <w:rsid w:val="00635DAB"/>
    <w:rsid w:val="00647D34"/>
    <w:rsid w:val="00655000"/>
    <w:rsid w:val="00661947"/>
    <w:rsid w:val="00697547"/>
    <w:rsid w:val="006A3259"/>
    <w:rsid w:val="006B09F3"/>
    <w:rsid w:val="006F56A6"/>
    <w:rsid w:val="007049AA"/>
    <w:rsid w:val="00714614"/>
    <w:rsid w:val="0072508C"/>
    <w:rsid w:val="007505D1"/>
    <w:rsid w:val="0075754D"/>
    <w:rsid w:val="007746FF"/>
    <w:rsid w:val="007A25E1"/>
    <w:rsid w:val="007A70B4"/>
    <w:rsid w:val="007C3137"/>
    <w:rsid w:val="007D0946"/>
    <w:rsid w:val="007E34C9"/>
    <w:rsid w:val="007E59FC"/>
    <w:rsid w:val="00842A58"/>
    <w:rsid w:val="00843963"/>
    <w:rsid w:val="00853172"/>
    <w:rsid w:val="008C3F1C"/>
    <w:rsid w:val="008C6075"/>
    <w:rsid w:val="0090736E"/>
    <w:rsid w:val="009468E1"/>
    <w:rsid w:val="00952789"/>
    <w:rsid w:val="00966800"/>
    <w:rsid w:val="00967798"/>
    <w:rsid w:val="009779CB"/>
    <w:rsid w:val="00990902"/>
    <w:rsid w:val="009A1A41"/>
    <w:rsid w:val="009D689F"/>
    <w:rsid w:val="009F59DB"/>
    <w:rsid w:val="00A056B9"/>
    <w:rsid w:val="00A158EE"/>
    <w:rsid w:val="00A305C9"/>
    <w:rsid w:val="00A44EF2"/>
    <w:rsid w:val="00A7203C"/>
    <w:rsid w:val="00A81949"/>
    <w:rsid w:val="00AC18AD"/>
    <w:rsid w:val="00AD7126"/>
    <w:rsid w:val="00AE70AC"/>
    <w:rsid w:val="00B01628"/>
    <w:rsid w:val="00B431A5"/>
    <w:rsid w:val="00B858B4"/>
    <w:rsid w:val="00B86ACB"/>
    <w:rsid w:val="00BA1739"/>
    <w:rsid w:val="00BF0F32"/>
    <w:rsid w:val="00C71569"/>
    <w:rsid w:val="00C76BAE"/>
    <w:rsid w:val="00C84590"/>
    <w:rsid w:val="00CF2EAE"/>
    <w:rsid w:val="00D075D9"/>
    <w:rsid w:val="00D22F20"/>
    <w:rsid w:val="00D30ED6"/>
    <w:rsid w:val="00D31844"/>
    <w:rsid w:val="00D43273"/>
    <w:rsid w:val="00D47CA4"/>
    <w:rsid w:val="00D82399"/>
    <w:rsid w:val="00DB068F"/>
    <w:rsid w:val="00DB7EBA"/>
    <w:rsid w:val="00DC09DA"/>
    <w:rsid w:val="00DC7FE1"/>
    <w:rsid w:val="00DD727B"/>
    <w:rsid w:val="00E40D6E"/>
    <w:rsid w:val="00E94C1A"/>
    <w:rsid w:val="00EB2276"/>
    <w:rsid w:val="00ED7930"/>
    <w:rsid w:val="00F27706"/>
    <w:rsid w:val="00F4090A"/>
    <w:rsid w:val="00F566A9"/>
    <w:rsid w:val="00FF19F8"/>
    <w:rsid w:val="00FF5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,"/>
  <w:listSeparator w:val=";"/>
  <w15:chartTrackingRefBased/>
  <w15:docId w15:val="{70B675EA-B19D-437B-8C7D-9CDFA6F35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5911"/>
    <w:pPr>
      <w:spacing w:after="0" w:line="360" w:lineRule="auto"/>
      <w:ind w:firstLine="72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7D0946"/>
    <w:pPr>
      <w:keepNext/>
      <w:keepLines/>
      <w:spacing w:after="200"/>
      <w:jc w:val="center"/>
      <w:outlineLvl w:val="0"/>
    </w:pPr>
    <w:rPr>
      <w:rFonts w:eastAsiaTheme="majorEastAsia" w:cstheme="majorBidi"/>
      <w:b/>
      <w:color w:val="000000" w:themeColor="text1"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D0946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3">
    <w:name w:val="List Paragraph"/>
    <w:basedOn w:val="a"/>
    <w:uiPriority w:val="34"/>
    <w:qFormat/>
    <w:rsid w:val="00F4090A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7049AA"/>
    <w:rPr>
      <w:color w:val="808080"/>
    </w:rPr>
  </w:style>
  <w:style w:type="paragraph" w:styleId="a5">
    <w:name w:val="header"/>
    <w:basedOn w:val="a"/>
    <w:link w:val="a6"/>
    <w:uiPriority w:val="99"/>
    <w:unhideWhenUsed/>
    <w:rsid w:val="007D0946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D0946"/>
    <w:rPr>
      <w:rFonts w:ascii="Times New Roman" w:hAnsi="Times New Roman"/>
      <w:sz w:val="24"/>
    </w:rPr>
  </w:style>
  <w:style w:type="paragraph" w:styleId="a7">
    <w:name w:val="footer"/>
    <w:basedOn w:val="a"/>
    <w:link w:val="a8"/>
    <w:uiPriority w:val="99"/>
    <w:unhideWhenUsed/>
    <w:rsid w:val="007D0946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D0946"/>
    <w:rPr>
      <w:rFonts w:ascii="Times New Roman" w:hAnsi="Times New Roman"/>
      <w:sz w:val="24"/>
    </w:rPr>
  </w:style>
  <w:style w:type="character" w:styleId="a9">
    <w:name w:val="annotation reference"/>
    <w:basedOn w:val="a0"/>
    <w:uiPriority w:val="99"/>
    <w:semiHidden/>
    <w:unhideWhenUsed/>
    <w:rsid w:val="00843963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843963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843963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843963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843963"/>
    <w:rPr>
      <w:rFonts w:ascii="Times New Roman" w:hAnsi="Times New Roman"/>
      <w:b/>
      <w:bCs/>
      <w:sz w:val="20"/>
      <w:szCs w:val="20"/>
    </w:rPr>
  </w:style>
  <w:style w:type="paragraph" w:styleId="ae">
    <w:name w:val="Balloon Text"/>
    <w:basedOn w:val="a"/>
    <w:link w:val="af"/>
    <w:uiPriority w:val="99"/>
    <w:semiHidden/>
    <w:unhideWhenUsed/>
    <w:rsid w:val="0084396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843963"/>
    <w:rPr>
      <w:rFonts w:ascii="Segoe UI" w:hAnsi="Segoe UI" w:cs="Segoe UI"/>
      <w:sz w:val="18"/>
      <w:szCs w:val="18"/>
    </w:rPr>
  </w:style>
  <w:style w:type="paragraph" w:styleId="af0">
    <w:name w:val="footnote text"/>
    <w:basedOn w:val="a"/>
    <w:link w:val="af1"/>
    <w:uiPriority w:val="99"/>
    <w:semiHidden/>
    <w:unhideWhenUsed/>
    <w:rsid w:val="00843963"/>
    <w:pPr>
      <w:spacing w:line="240" w:lineRule="auto"/>
    </w:pPr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semiHidden/>
    <w:rsid w:val="00843963"/>
    <w:rPr>
      <w:rFonts w:ascii="Times New Roman" w:hAnsi="Times New Roman"/>
      <w:sz w:val="20"/>
      <w:szCs w:val="20"/>
    </w:rPr>
  </w:style>
  <w:style w:type="character" w:styleId="af2">
    <w:name w:val="footnote reference"/>
    <w:basedOn w:val="a0"/>
    <w:uiPriority w:val="99"/>
    <w:semiHidden/>
    <w:unhideWhenUsed/>
    <w:rsid w:val="0084396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EA4C10-E115-4939-AD05-6BDCABA2CB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598</Words>
  <Characters>3415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Хек</dc:creator>
  <cp:keywords/>
  <dc:description/>
  <cp:lastModifiedBy>Хек</cp:lastModifiedBy>
  <cp:revision>33</cp:revision>
  <dcterms:created xsi:type="dcterms:W3CDTF">2018-08-22T15:20:00Z</dcterms:created>
  <dcterms:modified xsi:type="dcterms:W3CDTF">2019-10-02T05:49:00Z</dcterms:modified>
</cp:coreProperties>
</file>